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1" r:id="rId2"/>
    <p:sldMasterId id="2147483679" r:id="rId3"/>
  </p:sldMasterIdLst>
  <p:sldIdLst>
    <p:sldId id="256" r:id="rId4"/>
    <p:sldId id="259" r:id="rId5"/>
    <p:sldId id="290" r:id="rId6"/>
    <p:sldId id="291" r:id="rId7"/>
    <p:sldId id="292" r:id="rId8"/>
    <p:sldId id="293" r:id="rId9"/>
    <p:sldId id="294" r:id="rId10"/>
    <p:sldId id="295" r:id="rId11"/>
    <p:sldId id="296" r:id="rId12"/>
    <p:sldId id="297" r:id="rId13"/>
    <p:sldId id="289" r:id="rId1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99CC00"/>
    <a:srgbClr val="00FF00"/>
    <a:srgbClr val="FF3300"/>
    <a:srgbClr val="7ED6E8"/>
    <a:srgbClr val="A50021"/>
    <a:srgbClr val="0033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94671" autoAdjust="0"/>
  </p:normalViewPr>
  <p:slideViewPr>
    <p:cSldViewPr>
      <p:cViewPr varScale="1">
        <p:scale>
          <a:sx n="111" d="100"/>
          <a:sy n="111" d="100"/>
        </p:scale>
        <p:origin x="-161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4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 sz="2400"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51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ru-RU" noProof="0" smtClean="0"/>
              <a:t>Образец заголовка</a:t>
            </a:r>
          </a:p>
        </p:txBody>
      </p:sp>
      <p:sp>
        <p:nvSpPr>
          <p:cNvPr id="51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ru-RU" noProof="0" smtClean="0"/>
              <a:t>Образец подзаголовка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2A8EA10-B773-451E-8976-3ACD2D293F3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87920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3FFCD4-570B-42B6-B266-C96648C028F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34492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853446-EE58-4933-862E-661AD2D73FE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10653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7783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ru-RU" noProof="0" smtClean="0"/>
              <a:t>Образец заголовка</a:t>
            </a:r>
          </a:p>
        </p:txBody>
      </p:sp>
      <p:sp>
        <p:nvSpPr>
          <p:cNvPr id="7783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ru-RU" noProof="0" smtClean="0"/>
              <a:t>Образец подзаголовка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378C24D1-BB30-4351-8F32-EA0521332A7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36242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9AAED-DBDD-4F71-A746-FBB83193FB5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72938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B6975-0DE1-4C7E-B622-67CAD135BE8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9203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0C3464-9F73-48C3-9DCE-CB221B05FB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0116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80708-0020-4838-98CC-12A8FC7595A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37612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B1BD7-B6CD-4002-B7ED-1D556AB737C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47779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EAB686-BFC1-4122-BE4E-E8A9863B83C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02431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78BBF7-D6A2-4CA5-B5CB-D2FDAB0242B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49240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D61989-DA50-4E94-968B-4E001AB0E35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87858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6F7CDF-E8A3-406E-8982-3F79E5038C6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03189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08BF32-F434-417F-B105-6CFDC1530F4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60813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E4B438-3DE9-4B32-A1D8-59D3387C539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732742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228600" y="1447800"/>
            <a:ext cx="2286000" cy="2514600"/>
            <a:chOff x="144" y="912"/>
            <a:chExt cx="1440" cy="1584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960" y="912"/>
              <a:ext cx="52" cy="97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844" y="912"/>
              <a:ext cx="52" cy="86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727" y="912"/>
              <a:ext cx="52" cy="73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610" y="912"/>
              <a:ext cx="52" cy="61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494" y="912"/>
              <a:ext cx="52" cy="49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377" y="912"/>
              <a:ext cx="52" cy="36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260" y="912"/>
              <a:ext cx="52" cy="24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144" y="912"/>
              <a:ext cx="52" cy="125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" name="Rectangle 17"/>
            <p:cNvSpPr>
              <a:spLocks noChangeArrowheads="1"/>
            </p:cNvSpPr>
            <p:nvPr/>
          </p:nvSpPr>
          <p:spPr bwMode="auto">
            <a:xfrm>
              <a:off x="1077" y="912"/>
              <a:ext cx="49" cy="109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1191" y="912"/>
              <a:ext cx="49" cy="122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1304" y="912"/>
              <a:ext cx="49" cy="134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Rectangle 20"/>
            <p:cNvSpPr>
              <a:spLocks noChangeArrowheads="1"/>
            </p:cNvSpPr>
            <p:nvPr/>
          </p:nvSpPr>
          <p:spPr bwMode="auto">
            <a:xfrm>
              <a:off x="1418" y="912"/>
              <a:ext cx="52" cy="146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" name="Rectangle 21"/>
            <p:cNvSpPr>
              <a:spLocks noChangeArrowheads="1"/>
            </p:cNvSpPr>
            <p:nvPr/>
          </p:nvSpPr>
          <p:spPr bwMode="auto">
            <a:xfrm>
              <a:off x="1535" y="912"/>
              <a:ext cx="49" cy="15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266700" y="6172200"/>
            <a:ext cx="8610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5600" y="1371600"/>
            <a:ext cx="5867400" cy="2286000"/>
          </a:xfrm>
        </p:spPr>
        <p:txBody>
          <a:bodyPr/>
          <a:lstStyle>
            <a:lvl1pPr>
              <a:defRPr sz="4500"/>
            </a:lvl1pPr>
          </a:lstStyle>
          <a:p>
            <a:pPr lvl="0"/>
            <a:r>
              <a:rPr lang="ru-RU" noProof="0" smtClean="0"/>
              <a:t>Образец заголовка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5791200" cy="14478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 b="1"/>
            </a:lvl1pPr>
          </a:lstStyle>
          <a:p>
            <a:pPr lvl="0"/>
            <a:r>
              <a:rPr lang="ru-RU" noProof="0" smtClean="0"/>
              <a:t>Образец подзаголовка</a:t>
            </a:r>
          </a:p>
        </p:txBody>
      </p:sp>
      <p:sp>
        <p:nvSpPr>
          <p:cNvPr id="20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1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B3483A1-B1CF-42FF-B798-639014F5F84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481488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3DC1B9-F432-4A05-86E9-435E367B212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039746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64160D-30FB-4481-8875-3E788B7DE5A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17295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676400" y="19812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257800" y="19812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E22B9-2878-4232-8878-6D597580F83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80056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F5FD14-F258-42E5-A703-28DB9002F16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9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928697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987888-F852-4892-A4D9-8126E560A45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55729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E70BE-2CD3-496B-9D5A-662FDB4EA69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4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62560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B000C9-4D73-4446-A238-34A1B534B5E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8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FA9378-D770-4CCA-AE32-C0D444B81E4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18772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75B875-0F10-414D-B25B-3B98C628F23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818067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93FF63-DD8D-46A0-A754-F66C52CA812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245325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934200" y="457200"/>
            <a:ext cx="1752600" cy="56388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676400" y="457200"/>
            <a:ext cx="5105400" cy="56388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B713A8-C636-4CF6-B9F6-6A44FECF7EE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05526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769C5A-F004-4DEE-8E0D-1B42B18D946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2448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133606-2C62-4E1F-B555-DF05D6C1A21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42325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F2528F-CFD5-46A9-A3B1-E72B9F3A9EC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87070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A8B6EB-AFDC-4E02-A4CA-82B8B3783AC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89706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CC6FE-E046-4738-8329-C174A3BE2A5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90295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40C558-58FE-4C62-BF0E-BC76F6EB032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82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 Black" pitchFamily="34" charset="0"/>
              </a:defRPr>
            </a:lvl1pPr>
          </a:lstStyle>
          <a:p>
            <a:pPr>
              <a:defRPr/>
            </a:pPr>
            <a:fld id="{E5933C52-65D1-4312-91C2-76272F468C2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>
                <a:solidFill>
                  <a:schemeClr val="hlink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>
                <a:solidFill>
                  <a:schemeClr val="hlink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>
                <a:solidFill>
                  <a:schemeClr val="hlink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>
                <a:solidFill>
                  <a:schemeClr val="accent2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5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>
              <a:latin typeface="Tahoma" pitchFamily="34" charset="0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>
              <a:latin typeface="Tahoma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>
              <a:latin typeface="Tahoma" pitchFamily="34" charset="0"/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>
              <a:latin typeface="Tahoma" pitchFamily="34" charset="0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>
              <a:latin typeface="Tahoma" pitchFamily="34" charset="0"/>
            </a:endParaRP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>
              <a:latin typeface="Tahoma" pitchFamily="34" charset="0"/>
            </a:endParaRP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ru-RU" sz="2400">
              <a:latin typeface="Tahoma" pitchFamily="34" charset="0"/>
            </a:endParaRPr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7681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681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681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fld id="{A8259890-3F6C-4D80-9C47-86E2FB20D8A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457200"/>
            <a:ext cx="70104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76400" y="1981200"/>
            <a:ext cx="7010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8637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5CBE8319-1070-41D2-A04D-EC7A0DC820E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266700" y="6172200"/>
            <a:ext cx="8610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228600" y="304800"/>
            <a:ext cx="8610600" cy="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8200" name="Group 8"/>
          <p:cNvGrpSpPr>
            <a:grpSpLocks/>
          </p:cNvGrpSpPr>
          <p:nvPr/>
        </p:nvGrpSpPr>
        <p:grpSpPr bwMode="auto">
          <a:xfrm>
            <a:off x="228600" y="457200"/>
            <a:ext cx="1246188" cy="1371600"/>
            <a:chOff x="144" y="288"/>
            <a:chExt cx="785" cy="864"/>
          </a:xfrm>
        </p:grpSpPr>
        <p:sp>
          <p:nvSpPr>
            <p:cNvPr id="8202" name="Rectangle 9"/>
            <p:cNvSpPr>
              <a:spLocks noChangeArrowheads="1"/>
            </p:cNvSpPr>
            <p:nvPr/>
          </p:nvSpPr>
          <p:spPr bwMode="auto">
            <a:xfrm>
              <a:off x="589" y="288"/>
              <a:ext cx="28" cy="53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03" name="Rectangle 10"/>
            <p:cNvSpPr>
              <a:spLocks noChangeArrowheads="1"/>
            </p:cNvSpPr>
            <p:nvPr/>
          </p:nvSpPr>
          <p:spPr bwMode="auto">
            <a:xfrm>
              <a:off x="526" y="288"/>
              <a:ext cx="28" cy="47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04" name="Rectangle 11"/>
            <p:cNvSpPr>
              <a:spLocks noChangeArrowheads="1"/>
            </p:cNvSpPr>
            <p:nvPr/>
          </p:nvSpPr>
          <p:spPr bwMode="auto">
            <a:xfrm>
              <a:off x="462" y="288"/>
              <a:ext cx="28" cy="40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05" name="Rectangle 12"/>
            <p:cNvSpPr>
              <a:spLocks noChangeArrowheads="1"/>
            </p:cNvSpPr>
            <p:nvPr/>
          </p:nvSpPr>
          <p:spPr bwMode="auto">
            <a:xfrm>
              <a:off x="398" y="288"/>
              <a:ext cx="28" cy="33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06" name="Rectangle 13"/>
            <p:cNvSpPr>
              <a:spLocks noChangeArrowheads="1"/>
            </p:cNvSpPr>
            <p:nvPr/>
          </p:nvSpPr>
          <p:spPr bwMode="auto">
            <a:xfrm>
              <a:off x="335" y="288"/>
              <a:ext cx="28" cy="26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07" name="Rectangle 14"/>
            <p:cNvSpPr>
              <a:spLocks noChangeArrowheads="1"/>
            </p:cNvSpPr>
            <p:nvPr/>
          </p:nvSpPr>
          <p:spPr bwMode="auto">
            <a:xfrm>
              <a:off x="271" y="288"/>
              <a:ext cx="28" cy="19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08" name="Rectangle 15"/>
            <p:cNvSpPr>
              <a:spLocks noChangeArrowheads="1"/>
            </p:cNvSpPr>
            <p:nvPr/>
          </p:nvSpPr>
          <p:spPr bwMode="auto">
            <a:xfrm>
              <a:off x="207" y="288"/>
              <a:ext cx="29" cy="13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09" name="Rectangle 16"/>
            <p:cNvSpPr>
              <a:spLocks noChangeArrowheads="1"/>
            </p:cNvSpPr>
            <p:nvPr/>
          </p:nvSpPr>
          <p:spPr bwMode="auto">
            <a:xfrm>
              <a:off x="144" y="288"/>
              <a:ext cx="28" cy="68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10" name="Rectangle 17"/>
            <p:cNvSpPr>
              <a:spLocks noChangeArrowheads="1"/>
            </p:cNvSpPr>
            <p:nvPr/>
          </p:nvSpPr>
          <p:spPr bwMode="auto">
            <a:xfrm>
              <a:off x="653" y="288"/>
              <a:ext cx="26" cy="5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11" name="Rectangle 18"/>
            <p:cNvSpPr>
              <a:spLocks noChangeArrowheads="1"/>
            </p:cNvSpPr>
            <p:nvPr/>
          </p:nvSpPr>
          <p:spPr bwMode="auto">
            <a:xfrm>
              <a:off x="715" y="288"/>
              <a:ext cx="26" cy="66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12" name="Rectangle 19"/>
            <p:cNvSpPr>
              <a:spLocks noChangeArrowheads="1"/>
            </p:cNvSpPr>
            <p:nvPr/>
          </p:nvSpPr>
          <p:spPr bwMode="auto">
            <a:xfrm>
              <a:off x="776" y="288"/>
              <a:ext cx="27" cy="73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13" name="Rectangle 20"/>
            <p:cNvSpPr>
              <a:spLocks noChangeArrowheads="1"/>
            </p:cNvSpPr>
            <p:nvPr/>
          </p:nvSpPr>
          <p:spPr bwMode="auto">
            <a:xfrm>
              <a:off x="839" y="288"/>
              <a:ext cx="28" cy="8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214" name="Rectangle 21"/>
            <p:cNvSpPr>
              <a:spLocks noChangeArrowheads="1"/>
            </p:cNvSpPr>
            <p:nvPr/>
          </p:nvSpPr>
          <p:spPr bwMode="auto">
            <a:xfrm>
              <a:off x="902" y="288"/>
              <a:ext cx="27" cy="86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86390" name="Rectangle 2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82" r:id="rId1"/>
    <p:sldLayoutId id="2147483865" r:id="rId2"/>
    <p:sldLayoutId id="2147483866" r:id="rId3"/>
    <p:sldLayoutId id="2147483867" r:id="rId4"/>
    <p:sldLayoutId id="2147483868" r:id="rId5"/>
    <p:sldLayoutId id="2147483869" r:id="rId6"/>
    <p:sldLayoutId id="2147483870" r:id="rId7"/>
    <p:sldLayoutId id="2147483871" r:id="rId8"/>
    <p:sldLayoutId id="2147483872" r:id="rId9"/>
    <p:sldLayoutId id="2147483873" r:id="rId10"/>
    <p:sldLayoutId id="214748387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Char char="o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5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p"/>
        <a:defRPr sz="22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Рисунок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63" y="33338"/>
            <a:ext cx="2362200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xtBox 5"/>
          <p:cNvSpPr txBox="1">
            <a:spLocks noChangeArrowheads="1"/>
          </p:cNvSpPr>
          <p:nvPr/>
        </p:nvSpPr>
        <p:spPr bwMode="auto">
          <a:xfrm>
            <a:off x="2339975" y="2349500"/>
            <a:ext cx="6804025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sz="6000" dirty="0">
                <a:solidFill>
                  <a:schemeClr val="bg1"/>
                </a:solidFill>
              </a:rPr>
              <a:t>ПЛАНИМЕТРИЯ: </a:t>
            </a:r>
          </a:p>
          <a:p>
            <a:pPr algn="ctr" eaLnBrk="1" hangingPunct="1"/>
            <a:r>
              <a:rPr lang="ru-RU" sz="2800" dirty="0">
                <a:solidFill>
                  <a:schemeClr val="bg1"/>
                </a:solidFill>
              </a:rPr>
              <a:t>Вычисление </a:t>
            </a:r>
            <a:r>
              <a:rPr lang="ru-RU" sz="2800" dirty="0" smtClean="0">
                <a:solidFill>
                  <a:schemeClr val="bg1"/>
                </a:solidFill>
              </a:rPr>
              <a:t>площади треугольника</a:t>
            </a:r>
            <a:endParaRPr lang="ru-RU" sz="2800" dirty="0">
              <a:solidFill>
                <a:schemeClr val="bg1"/>
              </a:solidFill>
            </a:endParaRPr>
          </a:p>
        </p:txBody>
      </p:sp>
      <p:sp>
        <p:nvSpPr>
          <p:cNvPr id="17412" name="TextBox 8"/>
          <p:cNvSpPr txBox="1">
            <a:spLocks noChangeArrowheads="1"/>
          </p:cNvSpPr>
          <p:nvPr/>
        </p:nvSpPr>
        <p:spPr bwMode="auto">
          <a:xfrm>
            <a:off x="0" y="0"/>
            <a:ext cx="226853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sz="9600" b="1">
                <a:latin typeface="Constantia" pitchFamily="18" charset="0"/>
              </a:rPr>
              <a:t>В5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4644764" y="5517232"/>
            <a:ext cx="417570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sz="1400" dirty="0" smtClean="0"/>
              <a:t>Приготовил: Р.Ф. Керимов </a:t>
            </a:r>
          </a:p>
          <a:p>
            <a:pPr algn="r"/>
            <a:r>
              <a:rPr lang="ru-RU" sz="1400" dirty="0" smtClean="0"/>
              <a:t>учитель математики</a:t>
            </a:r>
          </a:p>
          <a:p>
            <a:pPr algn="r"/>
            <a:r>
              <a:rPr lang="ru-RU" sz="1400" dirty="0" smtClean="0"/>
              <a:t>МБОУ СОШ № 26</a:t>
            </a:r>
            <a:endParaRPr lang="ru-RU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315858"/>
            <a:ext cx="2592288" cy="2396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4" name="TextBox 5"/>
          <p:cNvSpPr txBox="1">
            <a:spLocks noChangeArrowheads="1"/>
          </p:cNvSpPr>
          <p:nvPr/>
        </p:nvSpPr>
        <p:spPr bwMode="auto">
          <a:xfrm>
            <a:off x="1701586" y="1052736"/>
            <a:ext cx="43105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dirty="0" smtClean="0"/>
              <a:t>Найдите площадь треугольника</a:t>
            </a:r>
            <a:endParaRPr lang="ru-RU" dirty="0"/>
          </a:p>
        </p:txBody>
      </p:sp>
      <p:sp>
        <p:nvSpPr>
          <p:cNvPr id="18436" name="TextBox 6"/>
          <p:cNvSpPr txBox="1">
            <a:spLocks noChangeArrowheads="1"/>
          </p:cNvSpPr>
          <p:nvPr/>
        </p:nvSpPr>
        <p:spPr bwMode="auto">
          <a:xfrm>
            <a:off x="4175919" y="2351882"/>
            <a:ext cx="43926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dirty="0"/>
              <a:t>Решение</a:t>
            </a:r>
          </a:p>
          <a:p>
            <a:pPr eaLnBrk="1" hangingPunct="1"/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36018"/>
              </p:ext>
            </p:extLst>
          </p:nvPr>
        </p:nvGraphicFramePr>
        <p:xfrm>
          <a:off x="4606925" y="3195638"/>
          <a:ext cx="3530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3195638"/>
                        <a:ext cx="3530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858039" y="3305700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 flipH="1">
            <a:off x="611559" y="2767111"/>
            <a:ext cx="350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5319877" y="5137141"/>
            <a:ext cx="1800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sz="2400" dirty="0" smtClean="0"/>
              <a:t>Ответ: 12</a:t>
            </a:r>
            <a:endParaRPr lang="ru-RU" sz="2400" dirty="0"/>
          </a:p>
          <a:p>
            <a:pPr eaLnBrk="1" hangingPunct="1"/>
            <a:endParaRPr lang="ru-RU" sz="24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084167"/>
              </p:ext>
            </p:extLst>
          </p:nvPr>
        </p:nvGraphicFramePr>
        <p:xfrm>
          <a:off x="1470439" y="4636492"/>
          <a:ext cx="1511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439" y="4636492"/>
                        <a:ext cx="1511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377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9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6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/>
          <p:cNvSpPr txBox="1">
            <a:spLocks noChangeArrowheads="1"/>
          </p:cNvSpPr>
          <p:nvPr/>
        </p:nvSpPr>
        <p:spPr bwMode="auto">
          <a:xfrm>
            <a:off x="2195736" y="3302132"/>
            <a:ext cx="50405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sz="2800" b="1" dirty="0"/>
              <a:t>С</a:t>
            </a:r>
            <a:r>
              <a:rPr lang="ru-RU" sz="2800" b="1" dirty="0" smtClean="0"/>
              <a:t>пасибо за внимание</a:t>
            </a:r>
            <a:endParaRPr lang="ru-RU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5"/>
          <p:cNvSpPr txBox="1">
            <a:spLocks noChangeArrowheads="1"/>
          </p:cNvSpPr>
          <p:nvPr/>
        </p:nvSpPr>
        <p:spPr bwMode="auto">
          <a:xfrm>
            <a:off x="1341438" y="476250"/>
            <a:ext cx="72723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/>
              <a:t>На клетчатой бумаге с клетками размером 1 см х 1 см изображен треугольник. Найдите его площадь в квадратных сантиметрах.</a:t>
            </a:r>
          </a:p>
        </p:txBody>
      </p:sp>
      <p:pic>
        <p:nvPicPr>
          <p:cNvPr id="1843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559580"/>
            <a:ext cx="2978150" cy="187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6" name="TextBox 6"/>
          <p:cNvSpPr txBox="1">
            <a:spLocks noChangeArrowheads="1"/>
          </p:cNvSpPr>
          <p:nvPr/>
        </p:nvSpPr>
        <p:spPr bwMode="auto">
          <a:xfrm>
            <a:off x="4175919" y="2351882"/>
            <a:ext cx="43926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dirty="0"/>
              <a:t>Решение</a:t>
            </a:r>
          </a:p>
          <a:p>
            <a:pPr eaLnBrk="1" hangingPunct="1"/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364657"/>
              </p:ext>
            </p:extLst>
          </p:nvPr>
        </p:nvGraphicFramePr>
        <p:xfrm>
          <a:off x="4675981" y="3195109"/>
          <a:ext cx="33924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4" imgW="1282680" imgH="393480" progId="Equation.DSMT4">
                  <p:embed/>
                </p:oleObj>
              </mc:Choice>
              <mc:Fallback>
                <p:oleObj name="Equation" r:id="rId4" imgW="1282680" imgH="39348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981" y="3195109"/>
                        <a:ext cx="33924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069720" y="3715809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</a:rPr>
              <a:t>6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 flipH="1">
            <a:off x="838341" y="3234019"/>
            <a:ext cx="350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</a:rPr>
              <a:t>2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5319877" y="5137141"/>
            <a:ext cx="1800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sz="2400" dirty="0" smtClean="0"/>
              <a:t>Ответ: 6</a:t>
            </a:r>
            <a:endParaRPr lang="ru-RU" sz="2400" dirty="0"/>
          </a:p>
          <a:p>
            <a:pPr eaLnBrk="1" hangingPunct="1"/>
            <a:endParaRPr lang="ru-RU" sz="24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422133"/>
              </p:ext>
            </p:extLst>
          </p:nvPr>
        </p:nvGraphicFramePr>
        <p:xfrm>
          <a:off x="1470439" y="4636492"/>
          <a:ext cx="1511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439" y="4636492"/>
                        <a:ext cx="1511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3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564" y="2527740"/>
            <a:ext cx="2808312" cy="1782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4" name="TextBox 5"/>
          <p:cNvSpPr txBox="1">
            <a:spLocks noChangeArrowheads="1"/>
          </p:cNvSpPr>
          <p:nvPr/>
        </p:nvSpPr>
        <p:spPr bwMode="auto">
          <a:xfrm>
            <a:off x="1341438" y="476250"/>
            <a:ext cx="72723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/>
              <a:t>На клетчатой бумаге с клетками размером 1 см х 1 см изображен треугольник. Найдите его площадь в квадратных сантиметрах.</a:t>
            </a:r>
          </a:p>
        </p:txBody>
      </p:sp>
      <p:sp>
        <p:nvSpPr>
          <p:cNvPr id="18436" name="TextBox 6"/>
          <p:cNvSpPr txBox="1">
            <a:spLocks noChangeArrowheads="1"/>
          </p:cNvSpPr>
          <p:nvPr/>
        </p:nvSpPr>
        <p:spPr bwMode="auto">
          <a:xfrm>
            <a:off x="4175919" y="2351882"/>
            <a:ext cx="43926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dirty="0"/>
              <a:t>Решение</a:t>
            </a:r>
          </a:p>
          <a:p>
            <a:pPr eaLnBrk="1" hangingPunct="1"/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258208"/>
              </p:ext>
            </p:extLst>
          </p:nvPr>
        </p:nvGraphicFramePr>
        <p:xfrm>
          <a:off x="4591050" y="3195638"/>
          <a:ext cx="35623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4" imgW="1346040" imgH="393480" progId="Equation.DSMT4">
                  <p:embed/>
                </p:oleObj>
              </mc:Choice>
              <mc:Fallback>
                <p:oleObj name="Equation" r:id="rId4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3195638"/>
                        <a:ext cx="356235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170862" y="3754347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dirty="0" smtClean="0">
                <a:solidFill>
                  <a:srgbClr val="FF0000"/>
                </a:solidFill>
              </a:rPr>
              <a:t>9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 flipH="1">
            <a:off x="3203848" y="3212976"/>
            <a:ext cx="350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dirty="0" smtClean="0">
                <a:solidFill>
                  <a:srgbClr val="FF0000"/>
                </a:solidFill>
              </a:rPr>
              <a:t>4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5319877" y="5137141"/>
            <a:ext cx="1800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sz="2400" dirty="0" smtClean="0"/>
              <a:t>Ответ: 18</a:t>
            </a:r>
            <a:endParaRPr lang="ru-RU" sz="2400" dirty="0"/>
          </a:p>
          <a:p>
            <a:pPr eaLnBrk="1" hangingPunct="1"/>
            <a:endParaRPr lang="ru-RU" sz="24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946371"/>
              </p:ext>
            </p:extLst>
          </p:nvPr>
        </p:nvGraphicFramePr>
        <p:xfrm>
          <a:off x="1470439" y="4636492"/>
          <a:ext cx="1511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439" y="4636492"/>
                        <a:ext cx="1511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6589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8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943" y="2520642"/>
            <a:ext cx="2789742" cy="1754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4" name="TextBox 5"/>
          <p:cNvSpPr txBox="1">
            <a:spLocks noChangeArrowheads="1"/>
          </p:cNvSpPr>
          <p:nvPr/>
        </p:nvSpPr>
        <p:spPr bwMode="auto">
          <a:xfrm>
            <a:off x="1341438" y="476250"/>
            <a:ext cx="72723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/>
              <a:t>На клетчатой бумаге с клетками размером 1 см х 1 см изображен треугольник. Найдите его площадь в квадратных сантиметрах.</a:t>
            </a:r>
          </a:p>
        </p:txBody>
      </p:sp>
      <p:sp>
        <p:nvSpPr>
          <p:cNvPr id="18436" name="TextBox 6"/>
          <p:cNvSpPr txBox="1">
            <a:spLocks noChangeArrowheads="1"/>
          </p:cNvSpPr>
          <p:nvPr/>
        </p:nvSpPr>
        <p:spPr bwMode="auto">
          <a:xfrm>
            <a:off x="4175919" y="2351882"/>
            <a:ext cx="43926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dirty="0"/>
              <a:t>Решение</a:t>
            </a:r>
          </a:p>
          <a:p>
            <a:pPr eaLnBrk="1" hangingPunct="1"/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728034"/>
              </p:ext>
            </p:extLst>
          </p:nvPr>
        </p:nvGraphicFramePr>
        <p:xfrm>
          <a:off x="4675188" y="3195638"/>
          <a:ext cx="33940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4" imgW="1282680" imgH="393480" progId="Equation.DSMT4">
                  <p:embed/>
                </p:oleObj>
              </mc:Choice>
              <mc:Fallback>
                <p:oleObj name="Equation" r:id="rId4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3195638"/>
                        <a:ext cx="33940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07704" y="3586478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 flipH="1">
            <a:off x="764943" y="2924944"/>
            <a:ext cx="350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5319877" y="5137141"/>
            <a:ext cx="1800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sz="2400" dirty="0" smtClean="0"/>
              <a:t>Ответ: 6</a:t>
            </a:r>
            <a:endParaRPr lang="ru-RU" sz="2400" dirty="0"/>
          </a:p>
          <a:p>
            <a:pPr eaLnBrk="1" hangingPunct="1"/>
            <a:endParaRPr lang="ru-RU" sz="24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67339"/>
              </p:ext>
            </p:extLst>
          </p:nvPr>
        </p:nvGraphicFramePr>
        <p:xfrm>
          <a:off x="1470439" y="4636492"/>
          <a:ext cx="1511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439" y="4636492"/>
                        <a:ext cx="1511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Прямая соединительная линия 3"/>
          <p:cNvCxnSpPr/>
          <p:nvPr/>
        </p:nvCxnSpPr>
        <p:spPr>
          <a:xfrm>
            <a:off x="1458722" y="2924944"/>
            <a:ext cx="0" cy="66153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501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8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3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470466"/>
            <a:ext cx="3242196" cy="1938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4" name="TextBox 5"/>
          <p:cNvSpPr txBox="1">
            <a:spLocks noChangeArrowheads="1"/>
          </p:cNvSpPr>
          <p:nvPr/>
        </p:nvSpPr>
        <p:spPr bwMode="auto">
          <a:xfrm>
            <a:off x="1341438" y="476250"/>
            <a:ext cx="72723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/>
              <a:t>На клетчатой бумаге с клетками размером 1 см х 1 см изображен треугольник. Найдите его площадь в квадратных сантиметрах.</a:t>
            </a:r>
          </a:p>
        </p:txBody>
      </p:sp>
      <p:sp>
        <p:nvSpPr>
          <p:cNvPr id="18436" name="TextBox 6"/>
          <p:cNvSpPr txBox="1">
            <a:spLocks noChangeArrowheads="1"/>
          </p:cNvSpPr>
          <p:nvPr/>
        </p:nvSpPr>
        <p:spPr bwMode="auto">
          <a:xfrm>
            <a:off x="4175919" y="2351882"/>
            <a:ext cx="43926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dirty="0"/>
              <a:t>Решение</a:t>
            </a:r>
          </a:p>
          <a:p>
            <a:pPr eaLnBrk="1" hangingPunct="1"/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54753"/>
              </p:ext>
            </p:extLst>
          </p:nvPr>
        </p:nvGraphicFramePr>
        <p:xfrm>
          <a:off x="4608513" y="3195638"/>
          <a:ext cx="35274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3195638"/>
                        <a:ext cx="35274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01892" y="3717032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dirty="0" smtClean="0">
                <a:solidFill>
                  <a:srgbClr val="FF0000"/>
                </a:solidFill>
              </a:rPr>
              <a:t>8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 flipH="1">
            <a:off x="393700" y="3109888"/>
            <a:ext cx="350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5319877" y="5137141"/>
            <a:ext cx="1800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sz="2400" dirty="0" smtClean="0"/>
              <a:t>Ответ: 12</a:t>
            </a:r>
            <a:endParaRPr lang="ru-RU" sz="2400" dirty="0"/>
          </a:p>
          <a:p>
            <a:pPr eaLnBrk="1" hangingPunct="1"/>
            <a:endParaRPr lang="ru-RU" sz="24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36970"/>
              </p:ext>
            </p:extLst>
          </p:nvPr>
        </p:nvGraphicFramePr>
        <p:xfrm>
          <a:off x="1470439" y="4636492"/>
          <a:ext cx="1511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439" y="4636492"/>
                        <a:ext cx="1511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/>
          <p:cNvCxnSpPr/>
          <p:nvPr/>
        </p:nvCxnSpPr>
        <p:spPr>
          <a:xfrm flipH="1">
            <a:off x="744537" y="3439866"/>
            <a:ext cx="2531319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7498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3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565" y="2527275"/>
            <a:ext cx="3301331" cy="1844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4" name="TextBox 5"/>
          <p:cNvSpPr txBox="1">
            <a:spLocks noChangeArrowheads="1"/>
          </p:cNvSpPr>
          <p:nvPr/>
        </p:nvSpPr>
        <p:spPr bwMode="auto">
          <a:xfrm>
            <a:off x="1341438" y="476250"/>
            <a:ext cx="72723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/>
              <a:t>На клетчатой бумаге с клетками размером 1 см х 1 см изображен треугольник. Найдите его площадь в квадратных сантиметрах.</a:t>
            </a:r>
          </a:p>
        </p:txBody>
      </p:sp>
      <p:sp>
        <p:nvSpPr>
          <p:cNvPr id="18436" name="TextBox 6"/>
          <p:cNvSpPr txBox="1">
            <a:spLocks noChangeArrowheads="1"/>
          </p:cNvSpPr>
          <p:nvPr/>
        </p:nvSpPr>
        <p:spPr bwMode="auto">
          <a:xfrm>
            <a:off x="4175919" y="2351882"/>
            <a:ext cx="43926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dirty="0"/>
              <a:t>Решение</a:t>
            </a:r>
          </a:p>
          <a:p>
            <a:pPr eaLnBrk="1" hangingPunct="1"/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41185"/>
              </p:ext>
            </p:extLst>
          </p:nvPr>
        </p:nvGraphicFramePr>
        <p:xfrm>
          <a:off x="4675188" y="3195638"/>
          <a:ext cx="33940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4" imgW="1282680" imgH="393480" progId="Equation.DSMT4">
                  <p:embed/>
                </p:oleObj>
              </mc:Choice>
              <mc:Fallback>
                <p:oleObj name="Equation" r:id="rId4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3195638"/>
                        <a:ext cx="33940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810822" y="3645024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dirty="0" smtClean="0">
                <a:solidFill>
                  <a:srgbClr val="FF0000"/>
                </a:solidFill>
              </a:rPr>
              <a:t>6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 flipH="1">
            <a:off x="393700" y="3109888"/>
            <a:ext cx="350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dirty="0" smtClean="0">
                <a:solidFill>
                  <a:srgbClr val="FF0000"/>
                </a:solidFill>
              </a:rPr>
              <a:t>2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5319877" y="5137141"/>
            <a:ext cx="1800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sz="2400" dirty="0" smtClean="0"/>
              <a:t>Ответ: 6</a:t>
            </a:r>
            <a:endParaRPr lang="ru-RU" sz="2400" dirty="0"/>
          </a:p>
          <a:p>
            <a:pPr eaLnBrk="1" hangingPunct="1"/>
            <a:endParaRPr lang="ru-RU" sz="24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250915"/>
              </p:ext>
            </p:extLst>
          </p:nvPr>
        </p:nvGraphicFramePr>
        <p:xfrm>
          <a:off x="1470439" y="4636492"/>
          <a:ext cx="1511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439" y="4636492"/>
                        <a:ext cx="1511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Прямая соединительная линия 11"/>
          <p:cNvCxnSpPr/>
          <p:nvPr/>
        </p:nvCxnSpPr>
        <p:spPr>
          <a:xfrm>
            <a:off x="708969" y="2916477"/>
            <a:ext cx="0" cy="72008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3503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8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8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18" y="2351882"/>
            <a:ext cx="2134839" cy="213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4" name="TextBox 5"/>
          <p:cNvSpPr txBox="1">
            <a:spLocks noChangeArrowheads="1"/>
          </p:cNvSpPr>
          <p:nvPr/>
        </p:nvSpPr>
        <p:spPr bwMode="auto">
          <a:xfrm>
            <a:off x="1341438" y="476250"/>
            <a:ext cx="72723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/>
              <a:t>На клетчатой бумаге с клетками размером 1 см х 1 см изображен треугольник. Найдите его площадь в квадратных сантиметрах.</a:t>
            </a:r>
          </a:p>
        </p:txBody>
      </p:sp>
      <p:sp>
        <p:nvSpPr>
          <p:cNvPr id="18436" name="TextBox 6"/>
          <p:cNvSpPr txBox="1">
            <a:spLocks noChangeArrowheads="1"/>
          </p:cNvSpPr>
          <p:nvPr/>
        </p:nvSpPr>
        <p:spPr bwMode="auto">
          <a:xfrm>
            <a:off x="4175919" y="2351882"/>
            <a:ext cx="43926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dirty="0"/>
              <a:t>Решение</a:t>
            </a:r>
          </a:p>
          <a:p>
            <a:pPr eaLnBrk="1" hangingPunct="1"/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418073"/>
              </p:ext>
            </p:extLst>
          </p:nvPr>
        </p:nvGraphicFramePr>
        <p:xfrm>
          <a:off x="4524375" y="3195638"/>
          <a:ext cx="36972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4" imgW="1396800" imgH="393480" progId="Equation.DSMT4">
                  <p:embed/>
                </p:oleObj>
              </mc:Choice>
              <mc:Fallback>
                <p:oleObj name="Equation" r:id="rId4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3195638"/>
                        <a:ext cx="36972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71497" y="3834047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dirty="0" smtClean="0">
                <a:solidFill>
                  <a:srgbClr val="FF0000"/>
                </a:solidFill>
              </a:rPr>
              <a:t>5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 flipH="1">
            <a:off x="2411760" y="3000615"/>
            <a:ext cx="350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5319877" y="5137141"/>
            <a:ext cx="1800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sz="2400" dirty="0" smtClean="0"/>
              <a:t>Ответ: 7,5</a:t>
            </a:r>
            <a:endParaRPr lang="ru-RU" sz="2400" dirty="0"/>
          </a:p>
          <a:p>
            <a:pPr eaLnBrk="1" hangingPunct="1"/>
            <a:endParaRPr lang="ru-RU" sz="24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50069"/>
              </p:ext>
            </p:extLst>
          </p:nvPr>
        </p:nvGraphicFramePr>
        <p:xfrm>
          <a:off x="1470439" y="4636492"/>
          <a:ext cx="1511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439" y="4636492"/>
                        <a:ext cx="1511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единительная линия 13"/>
          <p:cNvCxnSpPr/>
          <p:nvPr/>
        </p:nvCxnSpPr>
        <p:spPr>
          <a:xfrm flipH="1">
            <a:off x="882658" y="3882254"/>
            <a:ext cx="1529102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183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3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351882"/>
            <a:ext cx="2324068" cy="2324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4" name="TextBox 5"/>
          <p:cNvSpPr txBox="1">
            <a:spLocks noChangeArrowheads="1"/>
          </p:cNvSpPr>
          <p:nvPr/>
        </p:nvSpPr>
        <p:spPr bwMode="auto">
          <a:xfrm>
            <a:off x="1701586" y="1052736"/>
            <a:ext cx="43105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dirty="0" smtClean="0"/>
              <a:t>Найдите площадь треугольника</a:t>
            </a:r>
            <a:endParaRPr lang="ru-RU" dirty="0"/>
          </a:p>
        </p:txBody>
      </p:sp>
      <p:sp>
        <p:nvSpPr>
          <p:cNvPr id="18436" name="TextBox 6"/>
          <p:cNvSpPr txBox="1">
            <a:spLocks noChangeArrowheads="1"/>
          </p:cNvSpPr>
          <p:nvPr/>
        </p:nvSpPr>
        <p:spPr bwMode="auto">
          <a:xfrm>
            <a:off x="4175919" y="2351882"/>
            <a:ext cx="43926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dirty="0"/>
              <a:t>Решение</a:t>
            </a:r>
          </a:p>
          <a:p>
            <a:pPr eaLnBrk="1" hangingPunct="1"/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75986"/>
              </p:ext>
            </p:extLst>
          </p:nvPr>
        </p:nvGraphicFramePr>
        <p:xfrm>
          <a:off x="4606925" y="3195638"/>
          <a:ext cx="3530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3195638"/>
                        <a:ext cx="3530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01586" y="3329250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 flipH="1">
            <a:off x="2564979" y="2780928"/>
            <a:ext cx="350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5319877" y="5137141"/>
            <a:ext cx="1800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sz="2400" dirty="0" smtClean="0"/>
              <a:t>Ответ: 12</a:t>
            </a:r>
            <a:endParaRPr lang="ru-RU" sz="2400" dirty="0"/>
          </a:p>
          <a:p>
            <a:pPr eaLnBrk="1" hangingPunct="1"/>
            <a:endParaRPr lang="ru-RU" sz="24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751291"/>
              </p:ext>
            </p:extLst>
          </p:nvPr>
        </p:nvGraphicFramePr>
        <p:xfrm>
          <a:off x="1470439" y="4636492"/>
          <a:ext cx="1511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439" y="4636492"/>
                        <a:ext cx="1511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1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9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6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351882"/>
            <a:ext cx="2232248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4" name="TextBox 5"/>
          <p:cNvSpPr txBox="1">
            <a:spLocks noChangeArrowheads="1"/>
          </p:cNvSpPr>
          <p:nvPr/>
        </p:nvSpPr>
        <p:spPr bwMode="auto">
          <a:xfrm>
            <a:off x="1701586" y="1052736"/>
            <a:ext cx="43105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dirty="0" smtClean="0"/>
              <a:t>Найдите площадь треугольника</a:t>
            </a:r>
            <a:endParaRPr lang="ru-RU" dirty="0"/>
          </a:p>
        </p:txBody>
      </p:sp>
      <p:sp>
        <p:nvSpPr>
          <p:cNvPr id="18436" name="TextBox 6"/>
          <p:cNvSpPr txBox="1">
            <a:spLocks noChangeArrowheads="1"/>
          </p:cNvSpPr>
          <p:nvPr/>
        </p:nvSpPr>
        <p:spPr bwMode="auto">
          <a:xfrm>
            <a:off x="4175919" y="2351882"/>
            <a:ext cx="43926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dirty="0"/>
              <a:t>Решение</a:t>
            </a:r>
          </a:p>
          <a:p>
            <a:pPr eaLnBrk="1" hangingPunct="1"/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398885"/>
              </p:ext>
            </p:extLst>
          </p:nvPr>
        </p:nvGraphicFramePr>
        <p:xfrm>
          <a:off x="4606925" y="3195638"/>
          <a:ext cx="3530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3195638"/>
                        <a:ext cx="3530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01586" y="3329250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 flipH="1">
            <a:off x="611560" y="2759389"/>
            <a:ext cx="350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5319877" y="5137141"/>
            <a:ext cx="1800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sz="2400" dirty="0" smtClean="0"/>
              <a:t>Ответ: 12</a:t>
            </a:r>
            <a:endParaRPr lang="ru-RU" sz="2400" dirty="0"/>
          </a:p>
          <a:p>
            <a:pPr eaLnBrk="1" hangingPunct="1"/>
            <a:endParaRPr lang="ru-RU" sz="24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604760"/>
              </p:ext>
            </p:extLst>
          </p:nvPr>
        </p:nvGraphicFramePr>
        <p:xfrm>
          <a:off x="1470439" y="4636492"/>
          <a:ext cx="1511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439" y="4636492"/>
                        <a:ext cx="1511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7768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9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6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0" grpId="0"/>
    </p:bldLst>
  </p:timing>
</p:sld>
</file>

<file path=ppt/theme/theme1.xml><?xml version="1.0" encoding="utf-8"?>
<a:theme xmlns:a="http://schemas.openxmlformats.org/drawingml/2006/main" name="Пиксел">
  <a:themeElements>
    <a:clrScheme name="Пиксел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Пиксел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Пиксел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Палитра">
  <a:themeElements>
    <a:clrScheme name="Палитра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Палитра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Палитра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литра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литра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Каскад">
  <a:themeElements>
    <a:clrScheme name="Каскад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Каскад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Каскад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аскад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аскад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аскад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аскад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аскад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аскад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аскад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аскад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586</TotalTime>
  <Words>209</Words>
  <Application>Microsoft Office PowerPoint</Application>
  <PresentationFormat>Экран (4:3)</PresentationFormat>
  <Paragraphs>52</Paragraphs>
  <Slides>1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5" baseType="lpstr">
      <vt:lpstr>Пиксел</vt:lpstr>
      <vt:lpstr>Палитра</vt:lpstr>
      <vt:lpstr>Каскад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читель математики СОШ №3 г. Баймака</dc:title>
  <dc:creator>Dixon</dc:creator>
  <cp:lastModifiedBy>Rauf</cp:lastModifiedBy>
  <cp:revision>16</cp:revision>
  <dcterms:created xsi:type="dcterms:W3CDTF">2008-04-01T15:45:32Z</dcterms:created>
  <dcterms:modified xsi:type="dcterms:W3CDTF">2013-11-25T20:28:36Z</dcterms:modified>
</cp:coreProperties>
</file>